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</w:pPr>
      <w:r>
        <w:rPr>
          <w:rFonts w:hint="eastAsia"/>
        </w:rPr>
        <w:t>作业：加速度计六位置</w:t>
      </w:r>
      <w:r>
        <w:t>法静态标定</w:t>
      </w:r>
    </w:p>
    <w:p/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给定一组</w:t>
      </w:r>
      <w:r>
        <w:rPr>
          <w:rFonts w:ascii="Times New Roman" w:hAnsi="Times New Roman" w:cs="Times New Roman"/>
        </w:rPr>
        <w:t>IMU的静态标定数据，用六位置法标定</w:t>
      </w:r>
      <w:r>
        <w:rPr>
          <w:rFonts w:hint="eastAsia" w:ascii="Times New Roman" w:hAnsi="Times New Roman" w:cs="Times New Roman"/>
        </w:rPr>
        <w:t>加速度计</w:t>
      </w:r>
      <w:r>
        <w:rPr>
          <w:rFonts w:ascii="Times New Roman" w:hAnsi="Times New Roman" w:cs="Times New Roman"/>
        </w:rPr>
        <w:t>的</w:t>
      </w:r>
      <w:r>
        <w:rPr>
          <w:rFonts w:hint="eastAsia" w:ascii="Times New Roman" w:hAnsi="Times New Roman" w:cs="Times New Roman"/>
        </w:rPr>
        <w:t>零偏</w:t>
      </w:r>
      <w:r>
        <w:rPr>
          <w:rFonts w:ascii="Times New Roman" w:hAnsi="Times New Roman" w:cs="Times New Roman"/>
        </w:rPr>
        <w:t>、比例因子和</w:t>
      </w:r>
      <w:r>
        <w:rPr>
          <w:rFonts w:hint="eastAsia" w:ascii="Times New Roman" w:hAnsi="Times New Roman" w:cs="Times New Roman"/>
        </w:rPr>
        <w:t>交轴耦合等</w:t>
      </w:r>
      <w:r>
        <w:rPr>
          <w:rFonts w:ascii="Times New Roman" w:hAnsi="Times New Roman" w:cs="Times New Roman"/>
        </w:rPr>
        <w:t>误差参数</w:t>
      </w:r>
      <w:r>
        <w:rPr>
          <w:rFonts w:hint="eastAsia" w:ascii="Times New Roman" w:hAnsi="Times New Roman" w:cs="Times New Roman"/>
        </w:rPr>
        <w:t>。</w: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</w:pPr>
      <w:r>
        <w:rPr>
          <w:rFonts w:ascii="Times New Roman" w:hAnsi="Times New Roman" w:cs="Times New Roman"/>
        </w:rPr>
        <w:t>Calibration_Data.txt</w:t>
      </w:r>
      <w:r>
        <w:rPr>
          <w:rFonts w:hint="eastAsia"/>
        </w:rPr>
        <w:t>说明：</w:t>
      </w:r>
    </w:p>
    <w:p>
      <w:pPr>
        <w:pStyle w:val="9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文件中共七列数据依次为：时标、X向陀螺输出、Y向陀螺输出、Z向陀螺输出、X向加速度计输出、Y向加速度计输出、Z向加速度计输出。</w:t>
      </w:r>
    </w:p>
    <w:p>
      <w:pPr>
        <w:pStyle w:val="9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采样频率为200HZ即采样间隔为0.005s（也可以从时标上判断得到）。</w:t>
      </w:r>
    </w:p>
    <w:p>
      <w:pPr>
        <w:pStyle w:val="9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陀螺和加速度计的输出均为采样间隔内的增量。</w:t>
      </w:r>
    </w:p>
    <w:p>
      <w:pPr>
        <w:pStyle w:val="9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陀螺输出的单位为rad，加速度计输出的单位为</w:t>
      </w:r>
      <w:r>
        <w:rPr>
          <w:position w:val="-6"/>
        </w:rPr>
        <w:object>
          <v:shape id="_x0000_i1025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.</w:t>
      </w:r>
      <w:r>
        <w:tab/>
      </w:r>
    </w:p>
    <w:p>
      <w:pPr>
        <w:pStyle w:val="9"/>
        <w:numPr>
          <w:ilvl w:val="0"/>
          <w:numId w:val="1"/>
        </w:numPr>
        <w:spacing w:line="360" w:lineRule="auto"/>
        <w:ind w:firstLineChars="0"/>
        <w:rPr>
          <w:color w:val="C00000"/>
        </w:rPr>
      </w:pPr>
      <w:r>
        <w:rPr>
          <w:rFonts w:hint="eastAsia"/>
        </w:rPr>
        <w:t xml:space="preserve">数据采集时间约半小时，动作依次为：Z轴朝下静止5min，Z轴负向90度（速率10deg/s），Z轴正向旋转90度（速率10deg/s），Z轴朝上静止5min； X轴朝上静止5min，X轴正向旋转90度（速率10deg/s），X轴负向旋转90度（速率10deg/s），X轴朝下静止5min </w:t>
      </w:r>
      <w:r>
        <w:rPr>
          <w:rFonts w:hint="eastAsia"/>
          <w:color w:val="000000" w:themeColor="text1"/>
        </w:rPr>
        <w:t>；</w:t>
      </w:r>
      <w:r>
        <w:rPr>
          <w:rFonts w:hint="eastAsia"/>
        </w:rPr>
        <w:t>Y轴朝下静止5min，Y轴负向旋转90度（速率10deg/s），Y轴正向旋转90度（速率10deg/s），Y轴朝上静止5min。</w:t>
      </w:r>
    </w:p>
    <w:p>
      <w:pPr>
        <w:pStyle w:val="9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通过波形来判断需要截取的数据段。再通过标定计算方法进行计算。</w:t>
      </w:r>
    </w:p>
    <w:p>
      <w:pPr>
        <w:pStyle w:val="9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当地</w:t>
      </w:r>
      <w:r>
        <w:t>参考重力</w:t>
      </w:r>
      <w:r>
        <w:rPr>
          <w:rFonts w:hint="eastAsia"/>
        </w:rPr>
        <w:t xml:space="preserve"> </w:t>
      </w:r>
      <w:r>
        <w:t>g = 9.7936174 m/s^2</w:t>
      </w:r>
    </w:p>
    <w:p>
      <w:pPr>
        <w:spacing w:line="360" w:lineRule="auto"/>
      </w:pP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说明：所有需要学分的同学均需完成本次作业，提交解算报告（包含计算原理，计算过程及计算结果等说明）。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DD47329"/>
    <w:multiLevelType w:val="multilevel"/>
    <w:tmpl w:val="7DD47329"/>
    <w:lvl w:ilvl="0" w:tentative="0">
      <w:start w:val="1"/>
      <w:numFmt w:val="decimal"/>
      <w:pStyle w:val="10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63EB5"/>
    <w:rsid w:val="00004F60"/>
    <w:rsid w:val="00005FE9"/>
    <w:rsid w:val="000065C0"/>
    <w:rsid w:val="00014AF2"/>
    <w:rsid w:val="00015482"/>
    <w:rsid w:val="00017E7A"/>
    <w:rsid w:val="0002306E"/>
    <w:rsid w:val="0002379B"/>
    <w:rsid w:val="00026B4E"/>
    <w:rsid w:val="00033E71"/>
    <w:rsid w:val="000428F7"/>
    <w:rsid w:val="000455BC"/>
    <w:rsid w:val="00045BEC"/>
    <w:rsid w:val="00045D75"/>
    <w:rsid w:val="0005530D"/>
    <w:rsid w:val="00055FE4"/>
    <w:rsid w:val="00056711"/>
    <w:rsid w:val="00060781"/>
    <w:rsid w:val="0006340B"/>
    <w:rsid w:val="0006374C"/>
    <w:rsid w:val="00073370"/>
    <w:rsid w:val="000743A9"/>
    <w:rsid w:val="00077CBE"/>
    <w:rsid w:val="00087F91"/>
    <w:rsid w:val="00097B65"/>
    <w:rsid w:val="000A1592"/>
    <w:rsid w:val="000B0398"/>
    <w:rsid w:val="000C0601"/>
    <w:rsid w:val="000C1CBC"/>
    <w:rsid w:val="000C4BDF"/>
    <w:rsid w:val="000D0670"/>
    <w:rsid w:val="000E0591"/>
    <w:rsid w:val="000E2636"/>
    <w:rsid w:val="000E37EC"/>
    <w:rsid w:val="000E3E2A"/>
    <w:rsid w:val="000E6679"/>
    <w:rsid w:val="000E68C4"/>
    <w:rsid w:val="000F3BAA"/>
    <w:rsid w:val="00100DDB"/>
    <w:rsid w:val="00101FB9"/>
    <w:rsid w:val="00107794"/>
    <w:rsid w:val="00111BE6"/>
    <w:rsid w:val="00115F18"/>
    <w:rsid w:val="0011643F"/>
    <w:rsid w:val="0013397F"/>
    <w:rsid w:val="00133A3E"/>
    <w:rsid w:val="00144293"/>
    <w:rsid w:val="00173B18"/>
    <w:rsid w:val="001743D2"/>
    <w:rsid w:val="00180A2F"/>
    <w:rsid w:val="00185C86"/>
    <w:rsid w:val="0018625D"/>
    <w:rsid w:val="00192174"/>
    <w:rsid w:val="00195445"/>
    <w:rsid w:val="001A2737"/>
    <w:rsid w:val="001A30DF"/>
    <w:rsid w:val="001A4930"/>
    <w:rsid w:val="001C21F4"/>
    <w:rsid w:val="001C751F"/>
    <w:rsid w:val="001D2CF7"/>
    <w:rsid w:val="001E17D6"/>
    <w:rsid w:val="001E2353"/>
    <w:rsid w:val="001E61A5"/>
    <w:rsid w:val="001F399D"/>
    <w:rsid w:val="001F588B"/>
    <w:rsid w:val="002116F1"/>
    <w:rsid w:val="0022090B"/>
    <w:rsid w:val="0022191A"/>
    <w:rsid w:val="00221A4C"/>
    <w:rsid w:val="00223711"/>
    <w:rsid w:val="002359AD"/>
    <w:rsid w:val="00253AA0"/>
    <w:rsid w:val="0026205B"/>
    <w:rsid w:val="00263DEE"/>
    <w:rsid w:val="0028047A"/>
    <w:rsid w:val="002824A5"/>
    <w:rsid w:val="00285767"/>
    <w:rsid w:val="00291CB6"/>
    <w:rsid w:val="0029784A"/>
    <w:rsid w:val="002A0559"/>
    <w:rsid w:val="002A5973"/>
    <w:rsid w:val="002B1E20"/>
    <w:rsid w:val="002B55C4"/>
    <w:rsid w:val="002B7CD8"/>
    <w:rsid w:val="002C1AB1"/>
    <w:rsid w:val="002C3E9E"/>
    <w:rsid w:val="002C59F6"/>
    <w:rsid w:val="002D1496"/>
    <w:rsid w:val="002D3727"/>
    <w:rsid w:val="002D66E6"/>
    <w:rsid w:val="002D7A7A"/>
    <w:rsid w:val="00306662"/>
    <w:rsid w:val="003266D8"/>
    <w:rsid w:val="00327127"/>
    <w:rsid w:val="00333576"/>
    <w:rsid w:val="003346DF"/>
    <w:rsid w:val="0033644B"/>
    <w:rsid w:val="003409CC"/>
    <w:rsid w:val="0034196B"/>
    <w:rsid w:val="00354AD8"/>
    <w:rsid w:val="00357EF6"/>
    <w:rsid w:val="00365ADC"/>
    <w:rsid w:val="00372463"/>
    <w:rsid w:val="003753AD"/>
    <w:rsid w:val="00380893"/>
    <w:rsid w:val="00391F5B"/>
    <w:rsid w:val="003928B7"/>
    <w:rsid w:val="0039291B"/>
    <w:rsid w:val="00396958"/>
    <w:rsid w:val="003A12F0"/>
    <w:rsid w:val="003A7D01"/>
    <w:rsid w:val="003B285D"/>
    <w:rsid w:val="003B35C1"/>
    <w:rsid w:val="003B4FC6"/>
    <w:rsid w:val="003B5643"/>
    <w:rsid w:val="003B7544"/>
    <w:rsid w:val="003B7BE1"/>
    <w:rsid w:val="003C32D8"/>
    <w:rsid w:val="003D221E"/>
    <w:rsid w:val="003D25EB"/>
    <w:rsid w:val="003D3CE1"/>
    <w:rsid w:val="003D4EDE"/>
    <w:rsid w:val="003D602D"/>
    <w:rsid w:val="003E3384"/>
    <w:rsid w:val="003E3CEE"/>
    <w:rsid w:val="003E4747"/>
    <w:rsid w:val="00411EA3"/>
    <w:rsid w:val="00412096"/>
    <w:rsid w:val="0041485A"/>
    <w:rsid w:val="004212DE"/>
    <w:rsid w:val="004264C5"/>
    <w:rsid w:val="004377AF"/>
    <w:rsid w:val="004442C5"/>
    <w:rsid w:val="004470F1"/>
    <w:rsid w:val="004708E5"/>
    <w:rsid w:val="00470EEE"/>
    <w:rsid w:val="0047139F"/>
    <w:rsid w:val="0047230D"/>
    <w:rsid w:val="00473159"/>
    <w:rsid w:val="00473756"/>
    <w:rsid w:val="00473995"/>
    <w:rsid w:val="0047409F"/>
    <w:rsid w:val="004741FC"/>
    <w:rsid w:val="00480C28"/>
    <w:rsid w:val="0048493B"/>
    <w:rsid w:val="004851DD"/>
    <w:rsid w:val="004902B3"/>
    <w:rsid w:val="00496F6C"/>
    <w:rsid w:val="004B53A0"/>
    <w:rsid w:val="004B677A"/>
    <w:rsid w:val="004B7C21"/>
    <w:rsid w:val="004C0EB6"/>
    <w:rsid w:val="004C5B6E"/>
    <w:rsid w:val="004D463E"/>
    <w:rsid w:val="004E1FF8"/>
    <w:rsid w:val="004F0FE3"/>
    <w:rsid w:val="004F20B9"/>
    <w:rsid w:val="00500780"/>
    <w:rsid w:val="005010D2"/>
    <w:rsid w:val="00501B75"/>
    <w:rsid w:val="00507FFA"/>
    <w:rsid w:val="00514C72"/>
    <w:rsid w:val="005238EB"/>
    <w:rsid w:val="005254D3"/>
    <w:rsid w:val="00533161"/>
    <w:rsid w:val="00537FF5"/>
    <w:rsid w:val="00543D0A"/>
    <w:rsid w:val="0054677F"/>
    <w:rsid w:val="00547098"/>
    <w:rsid w:val="00547899"/>
    <w:rsid w:val="00560688"/>
    <w:rsid w:val="00560C35"/>
    <w:rsid w:val="005647F4"/>
    <w:rsid w:val="00573C4A"/>
    <w:rsid w:val="005759C6"/>
    <w:rsid w:val="00576C4F"/>
    <w:rsid w:val="00581B8A"/>
    <w:rsid w:val="00582D3B"/>
    <w:rsid w:val="00591EE3"/>
    <w:rsid w:val="00593762"/>
    <w:rsid w:val="005948E7"/>
    <w:rsid w:val="00594A5F"/>
    <w:rsid w:val="0059581F"/>
    <w:rsid w:val="00597458"/>
    <w:rsid w:val="005A4C7A"/>
    <w:rsid w:val="005A4C99"/>
    <w:rsid w:val="005B3536"/>
    <w:rsid w:val="005B6C3F"/>
    <w:rsid w:val="005C10FE"/>
    <w:rsid w:val="005C285D"/>
    <w:rsid w:val="005D0F8E"/>
    <w:rsid w:val="005D325C"/>
    <w:rsid w:val="005D3BFA"/>
    <w:rsid w:val="005D6DAB"/>
    <w:rsid w:val="005E2D0C"/>
    <w:rsid w:val="005E6F99"/>
    <w:rsid w:val="005F4A97"/>
    <w:rsid w:val="00601EEF"/>
    <w:rsid w:val="006020FC"/>
    <w:rsid w:val="00605B90"/>
    <w:rsid w:val="006235E3"/>
    <w:rsid w:val="00625E0B"/>
    <w:rsid w:val="006311D5"/>
    <w:rsid w:val="00632FC4"/>
    <w:rsid w:val="006348CD"/>
    <w:rsid w:val="00636713"/>
    <w:rsid w:val="00642E92"/>
    <w:rsid w:val="00650494"/>
    <w:rsid w:val="006506C4"/>
    <w:rsid w:val="00655ACC"/>
    <w:rsid w:val="0065659A"/>
    <w:rsid w:val="00657B68"/>
    <w:rsid w:val="00663C8D"/>
    <w:rsid w:val="006642B0"/>
    <w:rsid w:val="006659E9"/>
    <w:rsid w:val="006710B8"/>
    <w:rsid w:val="006738E8"/>
    <w:rsid w:val="0067677B"/>
    <w:rsid w:val="00677202"/>
    <w:rsid w:val="00681FF2"/>
    <w:rsid w:val="006939C9"/>
    <w:rsid w:val="006A0B05"/>
    <w:rsid w:val="006A15AC"/>
    <w:rsid w:val="006A4FA7"/>
    <w:rsid w:val="006B34F8"/>
    <w:rsid w:val="006B519F"/>
    <w:rsid w:val="006C204D"/>
    <w:rsid w:val="006D0805"/>
    <w:rsid w:val="006D10C9"/>
    <w:rsid w:val="006D27FF"/>
    <w:rsid w:val="006E29F1"/>
    <w:rsid w:val="006E4FD9"/>
    <w:rsid w:val="006F3781"/>
    <w:rsid w:val="006F4651"/>
    <w:rsid w:val="006F56DA"/>
    <w:rsid w:val="006F6479"/>
    <w:rsid w:val="006F6CD7"/>
    <w:rsid w:val="007070F3"/>
    <w:rsid w:val="00712D48"/>
    <w:rsid w:val="00721748"/>
    <w:rsid w:val="0072299D"/>
    <w:rsid w:val="00730BED"/>
    <w:rsid w:val="00733075"/>
    <w:rsid w:val="007344BD"/>
    <w:rsid w:val="00750AAF"/>
    <w:rsid w:val="00756370"/>
    <w:rsid w:val="0076525E"/>
    <w:rsid w:val="00772406"/>
    <w:rsid w:val="00775A75"/>
    <w:rsid w:val="00782AED"/>
    <w:rsid w:val="0079798F"/>
    <w:rsid w:val="007A36BF"/>
    <w:rsid w:val="007A51A8"/>
    <w:rsid w:val="007C1F3D"/>
    <w:rsid w:val="007F0361"/>
    <w:rsid w:val="008055F4"/>
    <w:rsid w:val="00805DF6"/>
    <w:rsid w:val="0081030F"/>
    <w:rsid w:val="00811F46"/>
    <w:rsid w:val="00815136"/>
    <w:rsid w:val="00816B61"/>
    <w:rsid w:val="00817BB1"/>
    <w:rsid w:val="00822349"/>
    <w:rsid w:val="008244C5"/>
    <w:rsid w:val="00827036"/>
    <w:rsid w:val="00831966"/>
    <w:rsid w:val="008420F1"/>
    <w:rsid w:val="00860D28"/>
    <w:rsid w:val="008614B0"/>
    <w:rsid w:val="00865285"/>
    <w:rsid w:val="00873A32"/>
    <w:rsid w:val="00874AF8"/>
    <w:rsid w:val="008758D7"/>
    <w:rsid w:val="00877A9E"/>
    <w:rsid w:val="008836A6"/>
    <w:rsid w:val="00884602"/>
    <w:rsid w:val="00886DE3"/>
    <w:rsid w:val="00887460"/>
    <w:rsid w:val="00890A46"/>
    <w:rsid w:val="00891F9B"/>
    <w:rsid w:val="00892CC6"/>
    <w:rsid w:val="00895519"/>
    <w:rsid w:val="008B6DD7"/>
    <w:rsid w:val="008B7982"/>
    <w:rsid w:val="008C0775"/>
    <w:rsid w:val="008C09B8"/>
    <w:rsid w:val="008C1A64"/>
    <w:rsid w:val="008C534A"/>
    <w:rsid w:val="008C5613"/>
    <w:rsid w:val="008D1B78"/>
    <w:rsid w:val="008D69BA"/>
    <w:rsid w:val="008D7108"/>
    <w:rsid w:val="008D71D2"/>
    <w:rsid w:val="008D71E2"/>
    <w:rsid w:val="008E18B5"/>
    <w:rsid w:val="008F124E"/>
    <w:rsid w:val="00910289"/>
    <w:rsid w:val="009225EB"/>
    <w:rsid w:val="00924617"/>
    <w:rsid w:val="0092519F"/>
    <w:rsid w:val="0093220F"/>
    <w:rsid w:val="00933086"/>
    <w:rsid w:val="00934B4F"/>
    <w:rsid w:val="0093734D"/>
    <w:rsid w:val="009411AA"/>
    <w:rsid w:val="00944F16"/>
    <w:rsid w:val="009458D3"/>
    <w:rsid w:val="00945991"/>
    <w:rsid w:val="00950926"/>
    <w:rsid w:val="00952326"/>
    <w:rsid w:val="00956D33"/>
    <w:rsid w:val="00965E8A"/>
    <w:rsid w:val="00967F4A"/>
    <w:rsid w:val="009709C1"/>
    <w:rsid w:val="00970F70"/>
    <w:rsid w:val="009803C7"/>
    <w:rsid w:val="00981D7F"/>
    <w:rsid w:val="00984D03"/>
    <w:rsid w:val="009953AC"/>
    <w:rsid w:val="009A0B5D"/>
    <w:rsid w:val="009A5354"/>
    <w:rsid w:val="009A7CA4"/>
    <w:rsid w:val="009B0AC6"/>
    <w:rsid w:val="009B4A48"/>
    <w:rsid w:val="009C4C29"/>
    <w:rsid w:val="009D4313"/>
    <w:rsid w:val="009D4376"/>
    <w:rsid w:val="009D48EB"/>
    <w:rsid w:val="009D54F1"/>
    <w:rsid w:val="009D79C9"/>
    <w:rsid w:val="009D7B48"/>
    <w:rsid w:val="009E1B9A"/>
    <w:rsid w:val="009F1B7F"/>
    <w:rsid w:val="009F1F1B"/>
    <w:rsid w:val="009F2D3E"/>
    <w:rsid w:val="009F71AD"/>
    <w:rsid w:val="009F7B29"/>
    <w:rsid w:val="00A04588"/>
    <w:rsid w:val="00A068D6"/>
    <w:rsid w:val="00A11A29"/>
    <w:rsid w:val="00A21827"/>
    <w:rsid w:val="00A251A7"/>
    <w:rsid w:val="00A2641C"/>
    <w:rsid w:val="00A34FD0"/>
    <w:rsid w:val="00A35AEC"/>
    <w:rsid w:val="00A411CD"/>
    <w:rsid w:val="00A43986"/>
    <w:rsid w:val="00A44860"/>
    <w:rsid w:val="00A44C0F"/>
    <w:rsid w:val="00A468F2"/>
    <w:rsid w:val="00A47C03"/>
    <w:rsid w:val="00A5743E"/>
    <w:rsid w:val="00A57B8B"/>
    <w:rsid w:val="00A60951"/>
    <w:rsid w:val="00A625D6"/>
    <w:rsid w:val="00A656F9"/>
    <w:rsid w:val="00A67D5D"/>
    <w:rsid w:val="00A76998"/>
    <w:rsid w:val="00A843CA"/>
    <w:rsid w:val="00AA0F3F"/>
    <w:rsid w:val="00AA286F"/>
    <w:rsid w:val="00AA3C73"/>
    <w:rsid w:val="00AB0BE4"/>
    <w:rsid w:val="00AB3AA5"/>
    <w:rsid w:val="00AB6DC6"/>
    <w:rsid w:val="00AB6E82"/>
    <w:rsid w:val="00AB7C13"/>
    <w:rsid w:val="00AD48AD"/>
    <w:rsid w:val="00AD5BDD"/>
    <w:rsid w:val="00AD60D6"/>
    <w:rsid w:val="00AE1B49"/>
    <w:rsid w:val="00AE310E"/>
    <w:rsid w:val="00AF763D"/>
    <w:rsid w:val="00AF79C5"/>
    <w:rsid w:val="00B01AC8"/>
    <w:rsid w:val="00B028BA"/>
    <w:rsid w:val="00B058E0"/>
    <w:rsid w:val="00B05D13"/>
    <w:rsid w:val="00B07BDD"/>
    <w:rsid w:val="00B14953"/>
    <w:rsid w:val="00B20739"/>
    <w:rsid w:val="00B22B3D"/>
    <w:rsid w:val="00B23AB0"/>
    <w:rsid w:val="00B30998"/>
    <w:rsid w:val="00B34860"/>
    <w:rsid w:val="00B35EC7"/>
    <w:rsid w:val="00B37178"/>
    <w:rsid w:val="00B45B0A"/>
    <w:rsid w:val="00B521F6"/>
    <w:rsid w:val="00B545BD"/>
    <w:rsid w:val="00B60AD8"/>
    <w:rsid w:val="00B63EB5"/>
    <w:rsid w:val="00B642F7"/>
    <w:rsid w:val="00B64DFA"/>
    <w:rsid w:val="00B7256F"/>
    <w:rsid w:val="00B72E7D"/>
    <w:rsid w:val="00B95F27"/>
    <w:rsid w:val="00BA2130"/>
    <w:rsid w:val="00BA2CA0"/>
    <w:rsid w:val="00BA385C"/>
    <w:rsid w:val="00BA7220"/>
    <w:rsid w:val="00BB0246"/>
    <w:rsid w:val="00BB0747"/>
    <w:rsid w:val="00BB29DD"/>
    <w:rsid w:val="00BC0041"/>
    <w:rsid w:val="00BC2DAE"/>
    <w:rsid w:val="00BD4DDD"/>
    <w:rsid w:val="00BD54BF"/>
    <w:rsid w:val="00C0699C"/>
    <w:rsid w:val="00C12B9B"/>
    <w:rsid w:val="00C13A92"/>
    <w:rsid w:val="00C1688B"/>
    <w:rsid w:val="00C20225"/>
    <w:rsid w:val="00C209FB"/>
    <w:rsid w:val="00C24585"/>
    <w:rsid w:val="00C2558B"/>
    <w:rsid w:val="00C40526"/>
    <w:rsid w:val="00C41BFF"/>
    <w:rsid w:val="00C41D97"/>
    <w:rsid w:val="00C43494"/>
    <w:rsid w:val="00C4667D"/>
    <w:rsid w:val="00C52093"/>
    <w:rsid w:val="00C57B86"/>
    <w:rsid w:val="00C70B4F"/>
    <w:rsid w:val="00C76F45"/>
    <w:rsid w:val="00C82B27"/>
    <w:rsid w:val="00C87F45"/>
    <w:rsid w:val="00C904B2"/>
    <w:rsid w:val="00C90A9A"/>
    <w:rsid w:val="00C937E6"/>
    <w:rsid w:val="00CA1E60"/>
    <w:rsid w:val="00CB0599"/>
    <w:rsid w:val="00CB31F9"/>
    <w:rsid w:val="00CB68C6"/>
    <w:rsid w:val="00CB7E7E"/>
    <w:rsid w:val="00CD2D17"/>
    <w:rsid w:val="00CD3C3F"/>
    <w:rsid w:val="00CF2239"/>
    <w:rsid w:val="00CF2FCD"/>
    <w:rsid w:val="00D02AE1"/>
    <w:rsid w:val="00D03BA6"/>
    <w:rsid w:val="00D1659D"/>
    <w:rsid w:val="00D27B96"/>
    <w:rsid w:val="00D32A6E"/>
    <w:rsid w:val="00D4113C"/>
    <w:rsid w:val="00D438DF"/>
    <w:rsid w:val="00D45C7C"/>
    <w:rsid w:val="00D46AD4"/>
    <w:rsid w:val="00D73A41"/>
    <w:rsid w:val="00D7453B"/>
    <w:rsid w:val="00D807AB"/>
    <w:rsid w:val="00D835CB"/>
    <w:rsid w:val="00D842BB"/>
    <w:rsid w:val="00D86213"/>
    <w:rsid w:val="00D91260"/>
    <w:rsid w:val="00D913AD"/>
    <w:rsid w:val="00D937FF"/>
    <w:rsid w:val="00D96BF5"/>
    <w:rsid w:val="00D96D9D"/>
    <w:rsid w:val="00D97A02"/>
    <w:rsid w:val="00DA03FC"/>
    <w:rsid w:val="00DC48F9"/>
    <w:rsid w:val="00DD0EFC"/>
    <w:rsid w:val="00DD460D"/>
    <w:rsid w:val="00DD73E6"/>
    <w:rsid w:val="00DE1DD7"/>
    <w:rsid w:val="00DE54A9"/>
    <w:rsid w:val="00DE7B55"/>
    <w:rsid w:val="00DF3822"/>
    <w:rsid w:val="00E07D4D"/>
    <w:rsid w:val="00E12EAF"/>
    <w:rsid w:val="00E25F4C"/>
    <w:rsid w:val="00E26138"/>
    <w:rsid w:val="00E32794"/>
    <w:rsid w:val="00E41B87"/>
    <w:rsid w:val="00E452BC"/>
    <w:rsid w:val="00E457B3"/>
    <w:rsid w:val="00E51B0D"/>
    <w:rsid w:val="00E52BD5"/>
    <w:rsid w:val="00E54EC5"/>
    <w:rsid w:val="00E600A0"/>
    <w:rsid w:val="00E61916"/>
    <w:rsid w:val="00E6490D"/>
    <w:rsid w:val="00E65E7B"/>
    <w:rsid w:val="00E670B8"/>
    <w:rsid w:val="00E70ADD"/>
    <w:rsid w:val="00E85841"/>
    <w:rsid w:val="00E9207F"/>
    <w:rsid w:val="00E9614A"/>
    <w:rsid w:val="00E96A6C"/>
    <w:rsid w:val="00EC0CC8"/>
    <w:rsid w:val="00EC19DC"/>
    <w:rsid w:val="00ED0C33"/>
    <w:rsid w:val="00ED57CD"/>
    <w:rsid w:val="00ED747C"/>
    <w:rsid w:val="00ED77E4"/>
    <w:rsid w:val="00ED7CEF"/>
    <w:rsid w:val="00EE4614"/>
    <w:rsid w:val="00EE534F"/>
    <w:rsid w:val="00F15606"/>
    <w:rsid w:val="00F15BB2"/>
    <w:rsid w:val="00F17362"/>
    <w:rsid w:val="00F2003E"/>
    <w:rsid w:val="00F23D4A"/>
    <w:rsid w:val="00F30E71"/>
    <w:rsid w:val="00F32019"/>
    <w:rsid w:val="00F440EF"/>
    <w:rsid w:val="00F600FD"/>
    <w:rsid w:val="00F60EEF"/>
    <w:rsid w:val="00F8369D"/>
    <w:rsid w:val="00FA389E"/>
    <w:rsid w:val="00FB0979"/>
    <w:rsid w:val="00FB4685"/>
    <w:rsid w:val="00FB66A4"/>
    <w:rsid w:val="00FC13F9"/>
    <w:rsid w:val="00FC2C9F"/>
    <w:rsid w:val="00FD1023"/>
    <w:rsid w:val="00FD1883"/>
    <w:rsid w:val="00FD2490"/>
    <w:rsid w:val="00FD2819"/>
    <w:rsid w:val="00FD3F39"/>
    <w:rsid w:val="00FD7589"/>
    <w:rsid w:val="00FE4B63"/>
    <w:rsid w:val="00FE6532"/>
    <w:rsid w:val="00FF4A7C"/>
    <w:rsid w:val="00FF5E06"/>
    <w:rsid w:val="00FF727E"/>
    <w:rsid w:val="745305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0"/>
    <w:pPr>
      <w:keepNext/>
      <w:keepLines/>
      <w:spacing w:before="340" w:after="330" w:line="578" w:lineRule="auto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uiPriority w:val="99"/>
    <w:rPr>
      <w:sz w:val="18"/>
      <w:szCs w:val="18"/>
    </w:rPr>
  </w:style>
  <w:style w:type="paragraph" w:styleId="9">
    <w:name w:val="List Paragraph"/>
    <w:basedOn w:val="1"/>
    <w:link w:val="11"/>
    <w:qFormat/>
    <w:uiPriority w:val="34"/>
    <w:pPr>
      <w:ind w:firstLine="420" w:firstLineChars="200"/>
    </w:pPr>
  </w:style>
  <w:style w:type="paragraph" w:customStyle="1" w:styleId="10">
    <w:name w:val="MTDisplayEquation"/>
    <w:basedOn w:val="9"/>
    <w:next w:val="1"/>
    <w:link w:val="12"/>
    <w:uiPriority w:val="0"/>
    <w:pPr>
      <w:numPr>
        <w:ilvl w:val="0"/>
        <w:numId w:val="1"/>
      </w:numPr>
      <w:tabs>
        <w:tab w:val="center" w:pos="4360"/>
        <w:tab w:val="right" w:pos="8300"/>
      </w:tabs>
      <w:ind w:firstLine="0" w:firstLineChars="0"/>
    </w:pPr>
  </w:style>
  <w:style w:type="character" w:customStyle="1" w:styleId="11">
    <w:name w:val="列出段落 字符"/>
    <w:basedOn w:val="6"/>
    <w:link w:val="9"/>
    <w:uiPriority w:val="34"/>
  </w:style>
  <w:style w:type="character" w:customStyle="1" w:styleId="12">
    <w:name w:val="MTDisplayEquation Char"/>
    <w:basedOn w:val="11"/>
    <w:link w:val="10"/>
    <w:uiPriority w:val="0"/>
  </w:style>
  <w:style w:type="character" w:customStyle="1" w:styleId="13">
    <w:name w:val="标题 1 字符"/>
    <w:basedOn w:val="6"/>
    <w:link w:val="2"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numbering" Target="numbering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微软中国</Company>
  <Pages>1</Pages>
  <Words>87</Words>
  <Characters>499</Characters>
  <Lines>4</Lines>
  <Paragraphs>1</Paragraphs>
  <TotalTime>72</TotalTime>
  <ScaleCrop>false</ScaleCrop>
  <LinksUpToDate>false</LinksUpToDate>
  <CharactersWithSpaces>585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03-20T09:01:00Z</dcterms:created>
  <dc:creator>Windows 用户</dc:creator>
  <cp:lastModifiedBy>高高</cp:lastModifiedBy>
  <dcterms:modified xsi:type="dcterms:W3CDTF">2020-06-08T00:04:40Z</dcterms:modified>
  <cp:revision>2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9740</vt:lpwstr>
  </property>
</Properties>
</file>